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C26E5B" w14:textId="4D67346A" w:rsidR="009148CC" w:rsidRPr="00011BE6" w:rsidRDefault="0022415E" w:rsidP="00050850">
      <w:pPr>
        <w:spacing w:after="0"/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  <w:r>
        <w:rPr>
          <w:rFonts w:ascii="Times New Roman" w:hAnsi="Times New Roman" w:cs="Times New Roman"/>
          <w:b/>
          <w:position w:val="-30"/>
          <w:sz w:val="24"/>
          <w:szCs w:val="24"/>
        </w:rPr>
        <w:t xml:space="preserve">Applied Question: </w:t>
      </w:r>
    </w:p>
    <w:p w14:paraId="27F5FCC0" w14:textId="77777777" w:rsidR="00B547B2" w:rsidRDefault="0022415E" w:rsidP="00B547B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41FB3">
        <w:rPr>
          <w:rFonts w:ascii="Times New Roman" w:hAnsi="Times New Roman" w:cs="Times New Roman"/>
          <w:sz w:val="24"/>
          <w:szCs w:val="24"/>
        </w:rPr>
        <w:t xml:space="preserve">A ball has </w:t>
      </w:r>
      <w:r>
        <w:rPr>
          <w:rFonts w:ascii="Times New Roman" w:hAnsi="Times New Roman" w:cs="Times New Roman"/>
          <w:sz w:val="24"/>
          <w:szCs w:val="24"/>
        </w:rPr>
        <w:t>initial</w:t>
      </w:r>
      <w:r w:rsidRPr="00541FB3">
        <w:rPr>
          <w:rFonts w:ascii="Times New Roman" w:hAnsi="Times New Roman" w:cs="Times New Roman"/>
          <w:sz w:val="24"/>
          <w:szCs w:val="24"/>
        </w:rPr>
        <w:t xml:space="preserve"> temper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41FB3">
        <w:rPr>
          <w:rFonts w:ascii="Times New Roman" w:hAnsi="Times New Roman" w:cs="Times New Roman"/>
          <w:sz w:val="24"/>
          <w:szCs w:val="24"/>
        </w:rPr>
        <w:t>at 1000K, what will be its temp after 500 secs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3A22F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A36BF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2.65pt;height:18pt" o:ole="">
            <v:imagedata r:id="rId7" o:title=""/>
          </v:shape>
          <o:OLEObject Type="Embed" ProgID="Equation.DSMT4" ShapeID="_x0000_i1057" DrawAspect="Content" ObjectID="_1811511770" r:id="rId8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541FB3">
        <w:rPr>
          <w:rFonts w:ascii="Times New Roman" w:hAnsi="Times New Roman" w:cs="Times New Roman"/>
          <w:sz w:val="24"/>
          <w:szCs w:val="24"/>
        </w:rPr>
        <w:t xml:space="preserve">? The differential equation of the temp of the ball is given by </w:t>
      </w:r>
    </w:p>
    <w:p w14:paraId="0D8EF33E" w14:textId="10B568FE" w:rsidR="0022415E" w:rsidRDefault="0022415E" w:rsidP="00B547B2">
      <w:pPr>
        <w:spacing w:after="0" w:line="240" w:lineRule="auto"/>
        <w:jc w:val="center"/>
      </w:pPr>
      <w:r w:rsidRPr="00462209">
        <w:rPr>
          <w:position w:val="-24"/>
        </w:rPr>
        <w:object w:dxaOrig="3440" w:dyaOrig="620" w14:anchorId="6153CBB2">
          <v:shape id="_x0000_i1058" type="#_x0000_t75" style="width:171.65pt;height:31.35pt" o:ole="">
            <v:imagedata r:id="rId9" o:title=""/>
          </v:shape>
          <o:OLEObject Type="Embed" ProgID="Equation.DSMT4" ShapeID="_x0000_i1058" DrawAspect="Content" ObjectID="_1811511771" r:id="rId10"/>
        </w:object>
      </w:r>
      <w:r w:rsidR="00B547B2">
        <w:t xml:space="preserve">,   </w:t>
      </w:r>
      <w:r w:rsidR="00B547B2" w:rsidRPr="003A22F3">
        <w:rPr>
          <w:rFonts w:ascii="Times New Roman" w:hAnsi="Times New Roman" w:cs="Times New Roman"/>
          <w:position w:val="-12"/>
          <w:sz w:val="24"/>
          <w:szCs w:val="24"/>
        </w:rPr>
        <w:object w:dxaOrig="2900" w:dyaOrig="360" w14:anchorId="66CF6CBD">
          <v:shape id="_x0000_i1086" type="#_x0000_t75" style="width:144.65pt;height:18pt" o:ole="">
            <v:imagedata r:id="rId11" o:title=""/>
          </v:shape>
          <o:OLEObject Type="Embed" ProgID="Equation.DSMT4" ShapeID="_x0000_i1086" DrawAspect="Content" ObjectID="_1811511772" r:id="rId12"/>
        </w:object>
      </w:r>
    </w:p>
    <w:p w14:paraId="16B6FF97" w14:textId="52C57F62" w:rsidR="0022415E" w:rsidRDefault="0022415E" w:rsidP="0022415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Employ the 4th order Runge-</w:t>
      </w:r>
      <w:proofErr w:type="spellStart"/>
      <w:r>
        <w:rPr>
          <w:rFonts w:ascii="Times New Roman" w:hAnsi="Times New Roman" w:cs="Times New Roman"/>
          <w:sz w:val="24"/>
          <w:szCs w:val="24"/>
        </w:rPr>
        <w:t>Kut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ethod to evaluate </w:t>
      </w:r>
      <w:r w:rsidRPr="003A22F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6BA5683">
          <v:shape id="_x0000_i1059" type="#_x0000_t75" style="width:12.65pt;height:18pt" o:ole="">
            <v:imagedata r:id="rId7" o:title=""/>
          </v:shape>
          <o:OLEObject Type="Embed" ProgID="Equation.DSMT4" ShapeID="_x0000_i1059" DrawAspect="Content" ObjectID="_1811511773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="00306316">
        <w:rPr>
          <w:rFonts w:cs="Times New Roman"/>
          <w:position w:val="-24"/>
          <w:sz w:val="24"/>
          <w:szCs w:val="24"/>
        </w:rPr>
        <w:object w:dxaOrig="3320" w:dyaOrig="620" w14:anchorId="2C144157">
          <v:shape id="_x0000_i1090" type="#_x0000_t75" style="width:166pt;height:31.35pt" o:ole="">
            <v:imagedata r:id="rId14" o:title=""/>
          </v:shape>
          <o:OLEObject Type="Embed" ProgID="Equation.DSMT4" ShapeID="_x0000_i1090" DrawAspect="Content" ObjectID="_1811511774" r:id="rId15"/>
        </w:object>
      </w:r>
      <w:r>
        <w:rPr>
          <w:rFonts w:cs="Times New Roman"/>
          <w:sz w:val="24"/>
          <w:szCs w:val="24"/>
        </w:rPr>
        <w:t xml:space="preserve">,    </w:t>
      </w:r>
      <w:proofErr w:type="gramStart"/>
      <w:r w:rsidRPr="00836691"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E804E8" w14:textId="65916AB1" w:rsidR="0022415E" w:rsidRDefault="0022415E" w:rsidP="0030631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5E0F">
        <w:rPr>
          <w:rFonts w:ascii="Times New Roman" w:hAnsi="Times New Roman" w:cs="Times New Roman"/>
          <w:position w:val="-94"/>
          <w:sz w:val="24"/>
          <w:szCs w:val="24"/>
        </w:rPr>
        <w:object w:dxaOrig="2580" w:dyaOrig="2000" w14:anchorId="201B7D26">
          <v:shape id="_x0000_i1096" type="#_x0000_t75" style="width:128.35pt;height:99.65pt" o:ole="">
            <v:imagedata r:id="rId16" o:title=""/>
          </v:shape>
          <o:OLEObject Type="Embed" ProgID="Equation.DSMT4" ShapeID="_x0000_i1096" DrawAspect="Content" ObjectID="_1811511775" r:id="rId17"/>
        </w:object>
      </w:r>
    </w:p>
    <w:p w14:paraId="46106E2D" w14:textId="3B110588" w:rsidR="009148CC" w:rsidRPr="00011BE6" w:rsidRDefault="0022415E" w:rsidP="00306316">
      <w:pPr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4C54DB">
        <w:rPr>
          <w:rFonts w:ascii="Times New Roman" w:hAnsi="Times New Roman" w:cs="Times New Roman"/>
          <w:b/>
          <w:bCs/>
          <w:sz w:val="24"/>
          <w:szCs w:val="24"/>
        </w:rPr>
        <w:t>Note</w:t>
      </w:r>
      <w:r>
        <w:rPr>
          <w:rFonts w:ascii="Times New Roman" w:hAnsi="Times New Roman" w:cs="Times New Roman"/>
          <w:sz w:val="24"/>
          <w:szCs w:val="24"/>
        </w:rPr>
        <w:t xml:space="preserve">: Round off </w:t>
      </w:r>
      <w:r w:rsidRPr="00060684">
        <w:rPr>
          <w:position w:val="-6"/>
        </w:rPr>
        <w:object w:dxaOrig="200" w:dyaOrig="279" w14:anchorId="599CECC6">
          <v:shape id="_x0000_i1063" type="#_x0000_t75" style="width:9.65pt;height:14.35pt" o:ole="">
            <v:imagedata r:id="rId18" o:title=""/>
          </v:shape>
          <o:OLEObject Type="Embed" ProgID="Equation.DSMT4" ShapeID="_x0000_i1063" DrawAspect="Content" ObjectID="_1811511776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values </w:t>
      </w:r>
      <w:r w:rsidRPr="00ED1C05">
        <w:rPr>
          <w:rFonts w:ascii="Times New Roman" w:hAnsi="Times New Roman" w:cs="Times New Roman"/>
          <w:sz w:val="24"/>
          <w:szCs w:val="24"/>
        </w:rPr>
        <w:t xml:space="preserve">to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ED1C05">
        <w:rPr>
          <w:rFonts w:ascii="Times New Roman" w:hAnsi="Times New Roman" w:cs="Times New Roman"/>
          <w:sz w:val="24"/>
          <w:szCs w:val="24"/>
        </w:rPr>
        <w:t xml:space="preserve"> decimal places</w:t>
      </w:r>
      <w:r>
        <w:rPr>
          <w:rFonts w:ascii="Times New Roman" w:hAnsi="Times New Roman" w:cs="Times New Roman"/>
          <w:sz w:val="24"/>
          <w:szCs w:val="24"/>
        </w:rPr>
        <w:t xml:space="preserve"> and  </w:t>
      </w:r>
      <w:r w:rsidRPr="00206762">
        <w:rPr>
          <w:position w:val="-6"/>
        </w:rPr>
        <w:object w:dxaOrig="200" w:dyaOrig="279" w14:anchorId="74345D31">
          <v:shape id="_x0000_i1064" type="#_x0000_t75" style="width:9.65pt;height:14.35pt" o:ole="">
            <v:imagedata r:id="rId20" o:title=""/>
          </v:shape>
          <o:OLEObject Type="Embed" ProgID="Equation.DSMT4" ShapeID="_x0000_i1064" DrawAspect="Content" ObjectID="_1811511777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values to</w:t>
      </w:r>
      <w:r w:rsidRPr="00ED1C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ED1C05">
        <w:rPr>
          <w:rFonts w:ascii="Times New Roman" w:hAnsi="Times New Roman" w:cs="Times New Roman"/>
          <w:sz w:val="24"/>
          <w:szCs w:val="24"/>
        </w:rPr>
        <w:t xml:space="preserve"> decimal places</w:t>
      </w:r>
    </w:p>
    <w:p w14:paraId="7C8ECEE7" w14:textId="7C004529" w:rsidR="000243A6" w:rsidRPr="00011BE6" w:rsidRDefault="0022415E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="00DB5317" w:rsidRPr="00DB5317">
        <w:rPr>
          <w:rFonts w:ascii="Times New Roman" w:hAnsi="Times New Roman" w:cs="Times New Roman"/>
          <w:position w:val="-12"/>
          <w:sz w:val="24"/>
          <w:szCs w:val="24"/>
        </w:rPr>
        <w:object w:dxaOrig="5960" w:dyaOrig="360" w14:anchorId="2EEBA5E0">
          <v:shape id="_x0000_i1025" type="#_x0000_t75" style="width:297pt;height:18pt" o:ole="">
            <v:imagedata r:id="rId22" o:title=""/>
          </v:shape>
          <o:OLEObject Type="Embed" ProgID="Equation.DSMT4" ShapeID="_x0000_i1025" DrawAspect="Content" ObjectID="_1811511778" r:id="rId23"/>
        </w:object>
      </w:r>
      <w:r w:rsidR="00A451BB" w:rsidRPr="00011BE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A478B2" w14:textId="0C891F36" w:rsidR="00A451BB" w:rsidRPr="00011BE6" w:rsidRDefault="00A451BB" w:rsidP="0005085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11BE6">
        <w:rPr>
          <w:rFonts w:ascii="Times New Roman" w:hAnsi="Times New Roman" w:cs="Times New Roman"/>
          <w:b/>
          <w:bCs/>
          <w:sz w:val="24"/>
          <w:szCs w:val="24"/>
        </w:rPr>
        <w:t>F</w:t>
      </w:r>
      <w:r w:rsidR="00011BE6" w:rsidRPr="00011BE6">
        <w:rPr>
          <w:rFonts w:ascii="Times New Roman" w:hAnsi="Times New Roman" w:cs="Times New Roman"/>
          <w:b/>
          <w:bCs/>
          <w:sz w:val="24"/>
          <w:szCs w:val="24"/>
        </w:rPr>
        <w:t>irst Iteration:</w:t>
      </w:r>
    </w:p>
    <w:p w14:paraId="79B6F30B" w14:textId="7BD20009" w:rsidR="001401A7" w:rsidRPr="00011BE6" w:rsidRDefault="009F0750" w:rsidP="00050850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40"/>
          <w:sz w:val="24"/>
          <w:szCs w:val="24"/>
        </w:rPr>
        <w:object w:dxaOrig="6440" w:dyaOrig="920" w14:anchorId="2147527A">
          <v:shape id="_x0000_i1026" type="#_x0000_t75" style="width:322.65pt;height:45.65pt" o:ole="">
            <v:imagedata r:id="rId24" o:title=""/>
          </v:shape>
          <o:OLEObject Type="Embed" ProgID="Equation.DSMT4" ShapeID="_x0000_i1026" DrawAspect="Content" ObjectID="_1811511779" r:id="rId25"/>
        </w:object>
      </w:r>
      <w:r w:rsidR="00A451BB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7A96D78A" w14:textId="0A911B53" w:rsidR="001401A7" w:rsidRPr="00011BE6" w:rsidRDefault="009F0750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52"/>
          <w:sz w:val="24"/>
          <w:szCs w:val="24"/>
        </w:rPr>
        <w:object w:dxaOrig="4980" w:dyaOrig="1160" w14:anchorId="4833CC77">
          <v:shape id="_x0000_i1027" type="#_x0000_t75" style="width:249pt;height:57.65pt" o:ole="">
            <v:imagedata r:id="rId26" o:title=""/>
          </v:shape>
          <o:OLEObject Type="Embed" ProgID="Equation.DSMT4" ShapeID="_x0000_i1027" DrawAspect="Content" ObjectID="_1811511780" r:id="rId27"/>
        </w:object>
      </w:r>
      <w:r w:rsidR="001401A7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07D7D4BA" w14:textId="1DE8801B" w:rsidR="00504690" w:rsidRPr="00011BE6" w:rsidRDefault="001C2D89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52"/>
          <w:sz w:val="24"/>
          <w:szCs w:val="24"/>
        </w:rPr>
        <w:object w:dxaOrig="4700" w:dyaOrig="1500" w14:anchorId="0637C946">
          <v:shape id="_x0000_i1054" type="#_x0000_t75" style="width:235.35pt;height:75pt" o:ole="">
            <v:imagedata r:id="rId28" o:title=""/>
          </v:shape>
          <o:OLEObject Type="Embed" ProgID="Equation.DSMT4" ShapeID="_x0000_i1054" DrawAspect="Content" ObjectID="_1811511781" r:id="rId29"/>
        </w:object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504690" w:rsidRPr="00011BE6">
        <w:rPr>
          <w:rFonts w:ascii="Times New Roman" w:hAnsi="Times New Roman" w:cs="Times New Roman"/>
          <w:sz w:val="24"/>
          <w:szCs w:val="24"/>
        </w:rPr>
        <w:t>1</w:t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</w:p>
    <w:p w14:paraId="7E08A654" w14:textId="2A57873C" w:rsidR="00205A8B" w:rsidRPr="00011BE6" w:rsidRDefault="001C2D89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52"/>
          <w:sz w:val="24"/>
          <w:szCs w:val="24"/>
        </w:rPr>
        <w:object w:dxaOrig="4080" w:dyaOrig="1200" w14:anchorId="25314651">
          <v:shape id="_x0000_i1056" type="#_x0000_t75" style="width:204.35pt;height:60.35pt" o:ole="">
            <v:imagedata r:id="rId30" o:title=""/>
          </v:shape>
          <o:OLEObject Type="Embed" ProgID="Equation.DSMT4" ShapeID="_x0000_i1056" DrawAspect="Content" ObjectID="_1811511782" r:id="rId31"/>
        </w:object>
      </w:r>
      <w:r w:rsidR="00205A8B" w:rsidRPr="00011BE6">
        <w:rPr>
          <w:rFonts w:ascii="Times New Roman" w:hAnsi="Times New Roman" w:cs="Times New Roman"/>
          <w:sz w:val="24"/>
          <w:szCs w:val="24"/>
        </w:rPr>
        <w:t xml:space="preserve">  </w:t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2CE1DEA6" w14:textId="7B6EDF5E" w:rsidR="00205A8B" w:rsidRPr="00011BE6" w:rsidRDefault="00306316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50850">
        <w:rPr>
          <w:rFonts w:ascii="Times New Roman" w:hAnsi="Times New Roman" w:cs="Times New Roman"/>
          <w:position w:val="-64"/>
          <w:sz w:val="24"/>
          <w:szCs w:val="24"/>
        </w:rPr>
        <w:object w:dxaOrig="6920" w:dyaOrig="1680" w14:anchorId="6E635AA1">
          <v:shape id="_x0000_i1098" type="#_x0000_t75" style="width:346.35pt;height:83.65pt" o:ole="">
            <v:imagedata r:id="rId32" o:title=""/>
          </v:shape>
          <o:OLEObject Type="Embed" ProgID="Equation.DSMT4" ShapeID="_x0000_i1098" DrawAspect="Content" ObjectID="_1811511783" r:id="rId33"/>
        </w:object>
      </w:r>
      <w:r w:rsidR="00504690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9352D7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9352D7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454B40AA" w14:textId="77777777" w:rsidR="00306316" w:rsidRDefault="00306316" w:rsidP="0005085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E7D00F9" w14:textId="0DF9DACA" w:rsidR="009B5A67" w:rsidRPr="00011BE6" w:rsidRDefault="009B5A67" w:rsidP="0005085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11BE6">
        <w:rPr>
          <w:rFonts w:ascii="Times New Roman" w:hAnsi="Times New Roman" w:cs="Times New Roman"/>
          <w:b/>
          <w:bCs/>
          <w:sz w:val="24"/>
          <w:szCs w:val="24"/>
        </w:rPr>
        <w:t>Second Iteration:</w:t>
      </w:r>
    </w:p>
    <w:p w14:paraId="33C35E8C" w14:textId="0C18E4FD" w:rsidR="009F0750" w:rsidRPr="00011BE6" w:rsidRDefault="00DB5317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DB5317">
        <w:rPr>
          <w:rFonts w:ascii="Times New Roman" w:hAnsi="Times New Roman" w:cs="Times New Roman"/>
          <w:position w:val="-12"/>
          <w:sz w:val="24"/>
          <w:szCs w:val="24"/>
        </w:rPr>
        <w:object w:dxaOrig="4160" w:dyaOrig="360" w14:anchorId="7498BE15">
          <v:shape id="_x0000_i1031" type="#_x0000_t75" style="width:208.35pt;height:18pt" o:ole="">
            <v:imagedata r:id="rId34" o:title=""/>
          </v:shape>
          <o:OLEObject Type="Embed" ProgID="Equation.DSMT4" ShapeID="_x0000_i1031" DrawAspect="Content" ObjectID="_1811511784" r:id="rId35"/>
        </w:object>
      </w:r>
      <w:r w:rsidR="009352D7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9B5A67" w:rsidRPr="00011BE6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321337F1" w14:textId="5CABFDCA" w:rsidR="009352D7" w:rsidRPr="00011BE6" w:rsidRDefault="009148CC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sz w:val="24"/>
          <w:szCs w:val="24"/>
        </w:rPr>
        <w:t xml:space="preserve">The Approximation Temperature </w:t>
      </w:r>
      <w:r w:rsidR="009352D7" w:rsidRPr="00011BE6">
        <w:rPr>
          <w:rFonts w:ascii="Times New Roman" w:hAnsi="Times New Roman" w:cs="Times New Roman"/>
          <w:sz w:val="24"/>
          <w:szCs w:val="24"/>
        </w:rPr>
        <w:t xml:space="preserve">at </w:t>
      </w:r>
      <w:r w:rsidR="00DB5317" w:rsidRPr="00DB531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2C1258A">
          <v:shape id="_x0000_i1032" type="#_x0000_t75" style="width:12.65pt;height:18.35pt" o:ole="">
            <v:imagedata r:id="rId36" o:title=""/>
          </v:shape>
          <o:OLEObject Type="Embed" ProgID="Equation.DSMT4" ShapeID="_x0000_i1032" DrawAspect="Content" ObjectID="_1811511785" r:id="rId37"/>
        </w:object>
      </w:r>
      <w:r w:rsidR="00DB5317">
        <w:rPr>
          <w:rFonts w:ascii="Times New Roman" w:hAnsi="Times New Roman" w:cs="Times New Roman"/>
          <w:sz w:val="24"/>
          <w:szCs w:val="24"/>
        </w:rPr>
        <w:t xml:space="preserve"> is analyzed as follows;</w:t>
      </w:r>
    </w:p>
    <w:p w14:paraId="48804C2D" w14:textId="38262614" w:rsidR="005B7E4F" w:rsidRPr="00011BE6" w:rsidRDefault="00306316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60"/>
          <w:sz w:val="24"/>
          <w:szCs w:val="24"/>
        </w:rPr>
        <w:object w:dxaOrig="5260" w:dyaOrig="1260" w14:anchorId="66C9E6FD">
          <v:shape id="_x0000_i1100" type="#_x0000_t75" style="width:263.65pt;height:63pt" o:ole="">
            <v:imagedata r:id="rId38" o:title=""/>
          </v:shape>
          <o:OLEObject Type="Embed" ProgID="Equation.DSMT4" ShapeID="_x0000_i1100" DrawAspect="Content" ObjectID="_1811511786" r:id="rId39"/>
        </w:object>
      </w:r>
      <w:r w:rsidR="009352D7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>1</w:t>
      </w:r>
      <w:r w:rsidR="0034192D" w:rsidRPr="00011BE6">
        <w:rPr>
          <w:rFonts w:ascii="Times New Roman" w:hAnsi="Times New Roman" w:cs="Times New Roman"/>
          <w:position w:val="-52"/>
          <w:sz w:val="24"/>
          <w:szCs w:val="24"/>
        </w:rPr>
        <w:object w:dxaOrig="5140" w:dyaOrig="1160" w14:anchorId="63FC979E">
          <v:shape id="_x0000_i1034" type="#_x0000_t75" style="width:257.35pt;height:58pt" o:ole="">
            <v:imagedata r:id="rId40" o:title=""/>
          </v:shape>
          <o:OLEObject Type="Embed" ProgID="Equation.DSMT4" ShapeID="_x0000_i1034" DrawAspect="Content" ObjectID="_1811511787" r:id="rId41"/>
        </w:object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7CF72A71" w14:textId="2B2CBECE" w:rsidR="005B7E4F" w:rsidRPr="00011BE6" w:rsidRDefault="0034192D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52"/>
          <w:sz w:val="24"/>
          <w:szCs w:val="24"/>
        </w:rPr>
        <w:object w:dxaOrig="5240" w:dyaOrig="1160" w14:anchorId="6C516FCC">
          <v:shape id="_x0000_i1035" type="#_x0000_t75" style="width:262.35pt;height:58pt" o:ole="">
            <v:imagedata r:id="rId42" o:title=""/>
          </v:shape>
          <o:OLEObject Type="Embed" ProgID="Equation.DSMT4" ShapeID="_x0000_i1035" DrawAspect="Content" ObjectID="_1811511788" r:id="rId43"/>
        </w:object>
      </w:r>
      <w:r w:rsidR="005B7E4F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312437EC" w14:textId="7C062ABE" w:rsidR="00BC5E08" w:rsidRPr="00011BE6" w:rsidRDefault="0034192D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34192D">
        <w:rPr>
          <w:rFonts w:ascii="Times New Roman" w:hAnsi="Times New Roman" w:cs="Times New Roman"/>
          <w:position w:val="-36"/>
          <w:sz w:val="24"/>
          <w:szCs w:val="24"/>
        </w:rPr>
        <w:object w:dxaOrig="5600" w:dyaOrig="840" w14:anchorId="0B3AD86D">
          <v:shape id="_x0000_i1036" type="#_x0000_t75" style="width:279.65pt;height:42pt" o:ole="">
            <v:imagedata r:id="rId44" o:title=""/>
          </v:shape>
          <o:OLEObject Type="Embed" ProgID="Equation.DSMT4" ShapeID="_x0000_i1036" DrawAspect="Content" ObjectID="_1811511789" r:id="rId45"/>
        </w:object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  <w:t>1</w:t>
      </w:r>
    </w:p>
    <w:p w14:paraId="5B526271" w14:textId="18490F18" w:rsidR="00956759" w:rsidRDefault="00BC5E08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6B8D960D">
          <v:shape id="_x0000_i1037" type="#_x0000_t75" style="width:9pt;height:14.35pt" o:ole="">
            <v:imagedata r:id="rId46" o:title=""/>
          </v:shape>
          <o:OLEObject Type="Embed" ProgID="Equation.DSMT4" ShapeID="_x0000_i1037" DrawAspect="Content" ObjectID="_1811511790" r:id="rId47"/>
        </w:object>
      </w:r>
      <w:r w:rsidRPr="00011BE6">
        <w:rPr>
          <w:rFonts w:ascii="Times New Roman" w:hAnsi="Times New Roman" w:cs="Times New Roman"/>
          <w:sz w:val="24"/>
          <w:szCs w:val="24"/>
        </w:rPr>
        <w:t xml:space="preserve">  </w:t>
      </w:r>
      <w:r w:rsidR="00C136D2" w:rsidRPr="00C136D2">
        <w:rPr>
          <w:rFonts w:ascii="Times New Roman" w:hAnsi="Times New Roman" w:cs="Times New Roman"/>
          <w:position w:val="-64"/>
          <w:sz w:val="24"/>
          <w:szCs w:val="24"/>
        </w:rPr>
        <w:object w:dxaOrig="7560" w:dyaOrig="1680" w14:anchorId="31C2635D">
          <v:shape id="_x0000_i1038" type="#_x0000_t75" style="width:378pt;height:83.65pt" o:ole="">
            <v:imagedata r:id="rId48" o:title=""/>
          </v:shape>
          <o:OLEObject Type="Embed" ProgID="Equation.DSMT4" ShapeID="_x0000_i1038" DrawAspect="Content" ObjectID="_1811511791" r:id="rId49"/>
        </w:object>
      </w:r>
      <w:r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956759">
        <w:rPr>
          <w:rFonts w:ascii="Times New Roman" w:hAnsi="Times New Roman" w:cs="Times New Roman"/>
          <w:sz w:val="24"/>
          <w:szCs w:val="24"/>
        </w:rPr>
        <w:t xml:space="preserve"> </w:t>
      </w:r>
      <w:r w:rsidR="002C1412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7E96062D" w14:textId="252F07C0" w:rsidR="00655386" w:rsidRPr="00956759" w:rsidRDefault="00956759" w:rsidP="00956759">
      <w:pPr>
        <w:ind w:left="6480"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655386" w:rsidRPr="0095675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050850" w:rsidRPr="00956759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655386" w:rsidRPr="00956759">
        <w:rPr>
          <w:rFonts w:ascii="Times New Roman" w:hAnsi="Times New Roman" w:cs="Times New Roman"/>
          <w:b/>
          <w:bCs/>
          <w:sz w:val="24"/>
          <w:szCs w:val="24"/>
        </w:rPr>
        <w:t>mks)</w:t>
      </w:r>
    </w:p>
    <w:p w14:paraId="36D54603" w14:textId="77777777" w:rsidR="00573BDB" w:rsidRPr="00011BE6" w:rsidRDefault="00573BDB" w:rsidP="0005085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573BDB" w:rsidRPr="00011BE6" w:rsidSect="000243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3BD0C8" w14:textId="77777777" w:rsidR="00614D06" w:rsidRDefault="00614D06" w:rsidP="00A00496">
      <w:pPr>
        <w:spacing w:after="0" w:line="240" w:lineRule="auto"/>
      </w:pPr>
      <w:r>
        <w:separator/>
      </w:r>
    </w:p>
  </w:endnote>
  <w:endnote w:type="continuationSeparator" w:id="0">
    <w:p w14:paraId="5163D635" w14:textId="77777777" w:rsidR="00614D06" w:rsidRDefault="00614D06" w:rsidP="00A004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0E84AD" w14:textId="77777777" w:rsidR="00614D06" w:rsidRDefault="00614D06" w:rsidP="00A00496">
      <w:pPr>
        <w:spacing w:after="0" w:line="240" w:lineRule="auto"/>
      </w:pPr>
      <w:r>
        <w:separator/>
      </w:r>
    </w:p>
  </w:footnote>
  <w:footnote w:type="continuationSeparator" w:id="0">
    <w:p w14:paraId="5FCEA263" w14:textId="77777777" w:rsidR="00614D06" w:rsidRDefault="00614D06" w:rsidP="00A004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56B7E41"/>
    <w:multiLevelType w:val="hybridMultilevel"/>
    <w:tmpl w:val="F6DE6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276441"/>
    <w:multiLevelType w:val="hybridMultilevel"/>
    <w:tmpl w:val="AC1EAD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3340A93"/>
    <w:multiLevelType w:val="hybridMultilevel"/>
    <w:tmpl w:val="E03048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2F34E0"/>
    <w:multiLevelType w:val="hybridMultilevel"/>
    <w:tmpl w:val="80D02D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3D6BCC"/>
    <w:multiLevelType w:val="hybridMultilevel"/>
    <w:tmpl w:val="43DCB6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F93DF3"/>
    <w:multiLevelType w:val="hybridMultilevel"/>
    <w:tmpl w:val="271E1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7386898">
    <w:abstractNumId w:val="4"/>
  </w:num>
  <w:num w:numId="2" w16cid:durableId="353385127">
    <w:abstractNumId w:val="5"/>
  </w:num>
  <w:num w:numId="3" w16cid:durableId="1244218080">
    <w:abstractNumId w:val="0"/>
  </w:num>
  <w:num w:numId="4" w16cid:durableId="573469300">
    <w:abstractNumId w:val="2"/>
  </w:num>
  <w:num w:numId="5" w16cid:durableId="602999313">
    <w:abstractNumId w:val="3"/>
  </w:num>
  <w:num w:numId="6" w16cid:durableId="5631808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51BB"/>
    <w:rsid w:val="00011BE6"/>
    <w:rsid w:val="0001644E"/>
    <w:rsid w:val="000243A6"/>
    <w:rsid w:val="00050850"/>
    <w:rsid w:val="000926D2"/>
    <w:rsid w:val="000D6AB6"/>
    <w:rsid w:val="000F0F97"/>
    <w:rsid w:val="000F14B6"/>
    <w:rsid w:val="00123691"/>
    <w:rsid w:val="001401A7"/>
    <w:rsid w:val="00164A41"/>
    <w:rsid w:val="001C2D89"/>
    <w:rsid w:val="00203F49"/>
    <w:rsid w:val="00205A8B"/>
    <w:rsid w:val="0022415E"/>
    <w:rsid w:val="00242C2E"/>
    <w:rsid w:val="002C1412"/>
    <w:rsid w:val="00306316"/>
    <w:rsid w:val="00313147"/>
    <w:rsid w:val="0032478F"/>
    <w:rsid w:val="00325EE2"/>
    <w:rsid w:val="00331206"/>
    <w:rsid w:val="0034192D"/>
    <w:rsid w:val="00391DC1"/>
    <w:rsid w:val="003A1DFA"/>
    <w:rsid w:val="003F1CA1"/>
    <w:rsid w:val="004323BD"/>
    <w:rsid w:val="004D3AA5"/>
    <w:rsid w:val="00504690"/>
    <w:rsid w:val="00573BDB"/>
    <w:rsid w:val="005B7E4F"/>
    <w:rsid w:val="005C4D6B"/>
    <w:rsid w:val="005D20B9"/>
    <w:rsid w:val="00614D06"/>
    <w:rsid w:val="00614F96"/>
    <w:rsid w:val="00655386"/>
    <w:rsid w:val="006C08D5"/>
    <w:rsid w:val="00716ACE"/>
    <w:rsid w:val="00743C49"/>
    <w:rsid w:val="00771640"/>
    <w:rsid w:val="007970D2"/>
    <w:rsid w:val="008A6027"/>
    <w:rsid w:val="008C24CE"/>
    <w:rsid w:val="008D3C9F"/>
    <w:rsid w:val="009148CC"/>
    <w:rsid w:val="0091693A"/>
    <w:rsid w:val="009352D7"/>
    <w:rsid w:val="00956759"/>
    <w:rsid w:val="009906B8"/>
    <w:rsid w:val="009B1E14"/>
    <w:rsid w:val="009B5A67"/>
    <w:rsid w:val="009D51E0"/>
    <w:rsid w:val="009D699C"/>
    <w:rsid w:val="009F0750"/>
    <w:rsid w:val="00A00496"/>
    <w:rsid w:val="00A451BB"/>
    <w:rsid w:val="00A52E43"/>
    <w:rsid w:val="00A56F87"/>
    <w:rsid w:val="00AE000B"/>
    <w:rsid w:val="00B0754D"/>
    <w:rsid w:val="00B14A65"/>
    <w:rsid w:val="00B314D5"/>
    <w:rsid w:val="00B547B2"/>
    <w:rsid w:val="00B7721D"/>
    <w:rsid w:val="00B80D7A"/>
    <w:rsid w:val="00BC5E08"/>
    <w:rsid w:val="00BE55BD"/>
    <w:rsid w:val="00C02DFC"/>
    <w:rsid w:val="00C136D2"/>
    <w:rsid w:val="00C334E1"/>
    <w:rsid w:val="00C36662"/>
    <w:rsid w:val="00C54A77"/>
    <w:rsid w:val="00CA6DFD"/>
    <w:rsid w:val="00CB10EE"/>
    <w:rsid w:val="00D253EF"/>
    <w:rsid w:val="00D66A1F"/>
    <w:rsid w:val="00D9375F"/>
    <w:rsid w:val="00DB5317"/>
    <w:rsid w:val="00E035C6"/>
    <w:rsid w:val="00E042BD"/>
    <w:rsid w:val="00E061BE"/>
    <w:rsid w:val="00E26498"/>
    <w:rsid w:val="00E43BDA"/>
    <w:rsid w:val="00E55435"/>
    <w:rsid w:val="00E75E92"/>
    <w:rsid w:val="00F633C4"/>
    <w:rsid w:val="00F927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A3D50D2"/>
  <w15:docId w15:val="{A38FFAA1-CBF9-445C-9485-A8B4FD973B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43A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00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00496"/>
  </w:style>
  <w:style w:type="paragraph" w:styleId="Footer">
    <w:name w:val="footer"/>
    <w:basedOn w:val="Normal"/>
    <w:link w:val="FooterChar"/>
    <w:uiPriority w:val="99"/>
    <w:semiHidden/>
    <w:unhideWhenUsed/>
    <w:rsid w:val="00A00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00496"/>
  </w:style>
  <w:style w:type="paragraph" w:styleId="ListParagraph">
    <w:name w:val="List Paragraph"/>
    <w:basedOn w:val="Normal"/>
    <w:uiPriority w:val="34"/>
    <w:qFormat/>
    <w:rsid w:val="00A00496"/>
    <w:pPr>
      <w:ind w:left="720"/>
      <w:contextualSpacing/>
    </w:pPr>
  </w:style>
  <w:style w:type="table" w:styleId="TableGrid">
    <w:name w:val="Table Grid"/>
    <w:basedOn w:val="TableNormal"/>
    <w:uiPriority w:val="59"/>
    <w:rsid w:val="000D6AB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82</Words>
  <Characters>351</Characters>
  <Application>Microsoft Office Word</Application>
  <DocSecurity>0</DocSecurity>
  <Lines>25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EH STEPHEN</dc:creator>
  <cp:lastModifiedBy>DR KHDEEJAH JAMES</cp:lastModifiedBy>
  <cp:revision>4</cp:revision>
  <dcterms:created xsi:type="dcterms:W3CDTF">2025-06-15T15:44:00Z</dcterms:created>
  <dcterms:modified xsi:type="dcterms:W3CDTF">2025-06-15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defa4170-0d19-0005-0004-bc88714345d2_Enabled">
    <vt:lpwstr>true</vt:lpwstr>
  </property>
  <property fmtid="{D5CDD505-2E9C-101B-9397-08002B2CF9AE}" pid="4" name="MSIP_Label_defa4170-0d19-0005-0004-bc88714345d2_SetDate">
    <vt:lpwstr>2023-10-02T16:08:28Z</vt:lpwstr>
  </property>
  <property fmtid="{D5CDD505-2E9C-101B-9397-08002B2CF9AE}" pid="5" name="MSIP_Label_defa4170-0d19-0005-0004-bc88714345d2_Method">
    <vt:lpwstr>Standard</vt:lpwstr>
  </property>
  <property fmtid="{D5CDD505-2E9C-101B-9397-08002B2CF9AE}" pid="6" name="MSIP_Label_defa4170-0d19-0005-0004-bc88714345d2_Name">
    <vt:lpwstr>defa4170-0d19-0005-0004-bc88714345d2</vt:lpwstr>
  </property>
  <property fmtid="{D5CDD505-2E9C-101B-9397-08002B2CF9AE}" pid="7" name="MSIP_Label_defa4170-0d19-0005-0004-bc88714345d2_SiteId">
    <vt:lpwstr>9bc4a2ce-6c48-47d9-a9fa-3b68dc6c5988</vt:lpwstr>
  </property>
  <property fmtid="{D5CDD505-2E9C-101B-9397-08002B2CF9AE}" pid="8" name="MSIP_Label_defa4170-0d19-0005-0004-bc88714345d2_ActionId">
    <vt:lpwstr>54dec21d-2679-4622-9828-abda424fd934</vt:lpwstr>
  </property>
  <property fmtid="{D5CDD505-2E9C-101B-9397-08002B2CF9AE}" pid="9" name="MSIP_Label_defa4170-0d19-0005-0004-bc88714345d2_ContentBits">
    <vt:lpwstr>0</vt:lpwstr>
  </property>
  <property fmtid="{D5CDD505-2E9C-101B-9397-08002B2CF9AE}" pid="10" name="GrammarlyDocumentId">
    <vt:lpwstr>9db760edc0a7bf98695f2a324e53c3ce204bdb35daf26f54ade14efcc2024965</vt:lpwstr>
  </property>
</Properties>
</file>